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F0000"/>
    <a:srgbClr val="C8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674" y="-1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9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9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9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9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9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9.2018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9.2018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9.2018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9.2018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9.2018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9.2018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18.09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17" Type="http://schemas.openxmlformats.org/officeDocument/2006/relationships/image" Target="../media/image14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1.wmf"/><Relationship Id="rId15" Type="http://schemas.openxmlformats.org/officeDocument/2006/relationships/image" Target="../media/image12.png"/><Relationship Id="rId10" Type="http://schemas.openxmlformats.org/officeDocument/2006/relationships/image" Target="../media/image7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png"/><Relationship Id="rId1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3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image" Target="../media/image22.png"/><Relationship Id="rId16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5.png"/><Relationship Id="rId15" Type="http://schemas.openxmlformats.org/officeDocument/2006/relationships/image" Target="../media/image35.pn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Relationship Id="rId14" Type="http://schemas.openxmlformats.org/officeDocument/2006/relationships/image" Target="../media/image3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925" y="116632"/>
            <a:ext cx="27241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80049" y="903888"/>
            <a:ext cx="2726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удельное сопротивление:</a:t>
            </a:r>
            <a:endParaRPr lang="ru-RU" u="sng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001706"/>
              </p:ext>
            </p:extLst>
          </p:nvPr>
        </p:nvGraphicFramePr>
        <p:xfrm>
          <a:off x="4607272" y="764704"/>
          <a:ext cx="2413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4" imgW="2412720" imgH="647640" progId="Equation.DSMT4">
                  <p:embed/>
                </p:oleObj>
              </mc:Choice>
              <mc:Fallback>
                <p:oleObj name="Equation" r:id="rId4" imgW="24127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07272" y="764704"/>
                        <a:ext cx="24130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3" y="1705303"/>
            <a:ext cx="3406140" cy="1211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9158" y="1547283"/>
            <a:ext cx="1800200" cy="1398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8706" y="1705303"/>
            <a:ext cx="1533333" cy="11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9626" y="1770216"/>
            <a:ext cx="1560000" cy="1146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7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3" y="3404726"/>
            <a:ext cx="3954780" cy="811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8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5727" y="3276709"/>
            <a:ext cx="2074545" cy="1011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9" name="Picture 1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766" y="3204701"/>
            <a:ext cx="1525714" cy="1148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0" name="Picture 1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3" y="4662563"/>
            <a:ext cx="2194560" cy="982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055293" y="4437112"/>
            <a:ext cx="415408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accent2"/>
                </a:solidFill>
              </a:rPr>
              <a:t>металлические проводники:</a:t>
            </a:r>
          </a:p>
          <a:p>
            <a:r>
              <a:rPr lang="ru-RU" sz="2000" b="1" dirty="0" smtClean="0">
                <a:solidFill>
                  <a:schemeClr val="accent2"/>
                </a:solidFill>
              </a:rPr>
              <a:t>          </a:t>
            </a:r>
            <a:r>
              <a:rPr lang="ru-RU" sz="2000" dirty="0" smtClean="0">
                <a:solidFill>
                  <a:srgbClr val="7030A0"/>
                </a:solidFill>
              </a:rPr>
              <a:t>с ростом температуры</a:t>
            </a:r>
          </a:p>
          <a:p>
            <a:r>
              <a:rPr lang="ru-RU" sz="2000" dirty="0">
                <a:solidFill>
                  <a:srgbClr val="7030A0"/>
                </a:solidFill>
              </a:rPr>
              <a:t> </a:t>
            </a:r>
            <a:r>
              <a:rPr lang="ru-RU" sz="2000" dirty="0" smtClean="0">
                <a:solidFill>
                  <a:srgbClr val="7030A0"/>
                </a:solidFill>
              </a:rPr>
              <a:t>         сопротивление увеличивается</a:t>
            </a:r>
            <a:endParaRPr lang="ru-RU" sz="2000" dirty="0">
              <a:solidFill>
                <a:schemeClr val="accent2"/>
              </a:solidFill>
            </a:endParaRPr>
          </a:p>
        </p:txBody>
      </p:sp>
      <p:pic>
        <p:nvPicPr>
          <p:cNvPr id="1042" name="Picture 1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403" y="6094432"/>
            <a:ext cx="3691890" cy="502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4374935" y="5493457"/>
            <a:ext cx="21189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err="1" smtClean="0">
                <a:solidFill>
                  <a:schemeClr val="accent2"/>
                </a:solidFill>
              </a:rPr>
              <a:t>терморезрсторы</a:t>
            </a:r>
            <a:r>
              <a:rPr lang="ru-RU" sz="2000" b="1" dirty="0" smtClean="0">
                <a:solidFill>
                  <a:schemeClr val="accent2"/>
                </a:solidFill>
              </a:rPr>
              <a:t>:</a:t>
            </a:r>
          </a:p>
          <a:p>
            <a:r>
              <a:rPr lang="ru-RU" sz="2000" dirty="0" smtClean="0">
                <a:solidFill>
                  <a:srgbClr val="7030A0"/>
                </a:solidFill>
              </a:rPr>
              <a:t>          </a:t>
            </a:r>
            <a:endParaRPr lang="ru-RU" sz="2000" dirty="0">
              <a:solidFill>
                <a:schemeClr val="accent2"/>
              </a:solidFill>
            </a:endParaRPr>
          </a:p>
        </p:txBody>
      </p:sp>
      <p:pic>
        <p:nvPicPr>
          <p:cNvPr id="1047" name="Picture 2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5953" y="5969178"/>
            <a:ext cx="1146810" cy="75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8" name="Picture 2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5811" y="5645543"/>
            <a:ext cx="1253333" cy="826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9" name="Picture 25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433" y="5650312"/>
            <a:ext cx="1204762" cy="1019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89623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8287" y="1502296"/>
            <a:ext cx="7027863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107479"/>
            <a:ext cx="6742113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493" y="836712"/>
            <a:ext cx="380047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836712"/>
            <a:ext cx="414337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13" y="2420888"/>
            <a:ext cx="8513763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5613226"/>
            <a:ext cx="37814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2218" y="5808488"/>
            <a:ext cx="4352925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5478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39"/>
            <a:ext cx="2785715" cy="1790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510" y="2060848"/>
            <a:ext cx="38957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509" y="3375273"/>
            <a:ext cx="338137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88639"/>
            <a:ext cx="3143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510" y="5372447"/>
            <a:ext cx="33242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510" y="2060848"/>
            <a:ext cx="48387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899" y="2532509"/>
            <a:ext cx="45815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7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001" y="5946601"/>
            <a:ext cx="4124325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1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61047"/>
            <a:ext cx="4114800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9" name="Picture 1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7244" y="692696"/>
            <a:ext cx="3580953" cy="708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0" name="Picture 1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1697" y="645173"/>
            <a:ext cx="16573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1" name="Picture 1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9381" y="1401267"/>
            <a:ext cx="32670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2" name="Picture 2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820366"/>
            <a:ext cx="2759236" cy="1464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6420" y="3089399"/>
            <a:ext cx="3388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Эффект  Мейсснера:</a:t>
            </a:r>
          </a:p>
          <a:p>
            <a:r>
              <a:rPr lang="ru-RU" dirty="0" smtClean="0"/>
              <a:t>выталкивание  магнитного  поля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4757724" y="5017352"/>
            <a:ext cx="449999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C80000"/>
                </a:solidFill>
              </a:rPr>
              <a:t>Применения  сверхпроводимости:</a:t>
            </a:r>
          </a:p>
          <a:p>
            <a:r>
              <a:rPr lang="ru-RU" b="1" dirty="0" smtClean="0">
                <a:solidFill>
                  <a:srgbClr val="C80000"/>
                </a:solidFill>
              </a:rPr>
              <a:t>1.  </a:t>
            </a:r>
            <a:r>
              <a:rPr lang="ru-RU" dirty="0" smtClean="0">
                <a:solidFill>
                  <a:schemeClr val="accent6">
                    <a:lumMod val="50000"/>
                  </a:schemeClr>
                </a:solidFill>
              </a:rPr>
              <a:t>Передача  электроэнергии  без  потерь.</a:t>
            </a:r>
            <a:endParaRPr lang="ru-RU" dirty="0" smtClean="0">
              <a:solidFill>
                <a:srgbClr val="C80000"/>
              </a:solidFill>
            </a:endParaRPr>
          </a:p>
          <a:p>
            <a:r>
              <a:rPr lang="ru-RU" b="1" dirty="0" smtClean="0">
                <a:solidFill>
                  <a:srgbClr val="C80000"/>
                </a:solidFill>
              </a:rPr>
              <a:t>2.  </a:t>
            </a:r>
            <a:r>
              <a:rPr lang="ru-RU" dirty="0" smtClean="0">
                <a:solidFill>
                  <a:schemeClr val="accent6">
                    <a:lumMod val="50000"/>
                  </a:schemeClr>
                </a:solidFill>
              </a:rPr>
              <a:t>Магнитная  левитация.</a:t>
            </a:r>
            <a:endParaRPr lang="ru-RU" b="1" dirty="0" smtClean="0">
              <a:solidFill>
                <a:srgbClr val="C80000"/>
              </a:solidFill>
            </a:endParaRPr>
          </a:p>
          <a:p>
            <a:r>
              <a:rPr lang="ru-RU" b="1" dirty="0" smtClean="0">
                <a:solidFill>
                  <a:srgbClr val="C80000"/>
                </a:solidFill>
              </a:rPr>
              <a:t>3.  </a:t>
            </a:r>
            <a:r>
              <a:rPr lang="ru-RU" dirty="0" smtClean="0">
                <a:solidFill>
                  <a:schemeClr val="accent6">
                    <a:lumMod val="50000"/>
                  </a:schemeClr>
                </a:solidFill>
              </a:rPr>
              <a:t>Точные  измерения:</a:t>
            </a:r>
          </a:p>
          <a:p>
            <a:r>
              <a:rPr lang="ru-RU" dirty="0" smtClean="0">
                <a:solidFill>
                  <a:schemeClr val="accent6">
                    <a:lumMod val="50000"/>
                  </a:schemeClr>
                </a:solidFill>
              </a:rPr>
              <a:t>            биотоки мозга (дистанционно)</a:t>
            </a:r>
          </a:p>
          <a:p>
            <a:r>
              <a:rPr lang="ru-RU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ru-RU" dirty="0" smtClean="0">
                <a:solidFill>
                  <a:schemeClr val="accent6">
                    <a:lumMod val="50000"/>
                  </a:schemeClr>
                </a:solidFill>
              </a:rPr>
              <a:t>           подводные  лодки  с  орбиты</a:t>
            </a:r>
          </a:p>
        </p:txBody>
      </p:sp>
      <p:pic>
        <p:nvPicPr>
          <p:cNvPr id="3094" name="Picture 2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9345" y="3792443"/>
            <a:ext cx="3140001" cy="1146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5" name="Picture 23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216" y="3375273"/>
            <a:ext cx="3581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0193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7963" y="64046"/>
            <a:ext cx="364807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51520" y="764704"/>
            <a:ext cx="3627083" cy="6224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000"/>
              </a:lnSpc>
            </a:pPr>
            <a:r>
              <a:rPr lang="ru-RU" dirty="0" smtClean="0"/>
              <a:t>Электроны  в  проводнике</a:t>
            </a:r>
          </a:p>
          <a:p>
            <a:pPr>
              <a:lnSpc>
                <a:spcPts val="2000"/>
              </a:lnSpc>
            </a:pPr>
            <a:r>
              <a:rPr lang="ru-RU" dirty="0"/>
              <a:t> </a:t>
            </a:r>
            <a:r>
              <a:rPr lang="ru-RU" dirty="0" smtClean="0"/>
              <a:t>    могут  иметь </a:t>
            </a:r>
            <a:r>
              <a:rPr lang="ru-RU" sz="2400" b="1" dirty="0" smtClean="0"/>
              <a:t>любую</a:t>
            </a:r>
            <a:r>
              <a:rPr lang="ru-RU" dirty="0" smtClean="0"/>
              <a:t>  энергию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252055" y="1484784"/>
            <a:ext cx="4329134" cy="8788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000"/>
              </a:lnSpc>
            </a:pPr>
            <a:r>
              <a:rPr lang="ru-RU" dirty="0" smtClean="0">
                <a:solidFill>
                  <a:schemeClr val="accent6">
                    <a:lumMod val="50000"/>
                  </a:schemeClr>
                </a:solidFill>
              </a:rPr>
              <a:t>Электроны  в  полупроводнике</a:t>
            </a:r>
          </a:p>
          <a:p>
            <a:pPr>
              <a:lnSpc>
                <a:spcPts val="2000"/>
              </a:lnSpc>
            </a:pPr>
            <a:r>
              <a:rPr lang="ru-RU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ru-RU" b="1" dirty="0" smtClean="0">
                <a:solidFill>
                  <a:schemeClr val="accent6">
                    <a:lumMod val="50000"/>
                  </a:schemeClr>
                </a:solidFill>
              </a:rPr>
              <a:t>    не  могут  </a:t>
            </a:r>
            <a:r>
              <a:rPr lang="ru-RU" dirty="0" smtClean="0">
                <a:solidFill>
                  <a:schemeClr val="accent6">
                    <a:lumMod val="50000"/>
                  </a:schemeClr>
                </a:solidFill>
              </a:rPr>
              <a:t>иметь энергию  в  диапазоне</a:t>
            </a:r>
          </a:p>
          <a:p>
            <a:pPr>
              <a:lnSpc>
                <a:spcPts val="2000"/>
              </a:lnSpc>
            </a:pPr>
            <a:r>
              <a:rPr lang="ru-RU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ru-RU" dirty="0" smtClean="0">
                <a:solidFill>
                  <a:schemeClr val="accent6">
                    <a:lumMod val="50000"/>
                  </a:schemeClr>
                </a:solidFill>
              </a:rPr>
              <a:t>         </a:t>
            </a:r>
            <a:r>
              <a:rPr lang="ru-RU" sz="2400" b="1" dirty="0" smtClean="0">
                <a:solidFill>
                  <a:schemeClr val="accent6">
                    <a:lumMod val="50000"/>
                  </a:schemeClr>
                </a:solidFill>
              </a:rPr>
              <a:t>запрещённой  зоны</a:t>
            </a:r>
            <a:endParaRPr lang="ru-RU" sz="24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973" y="2648669"/>
            <a:ext cx="2924175" cy="387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5342" y="764704"/>
            <a:ext cx="39243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9567" y="1745779"/>
            <a:ext cx="4410075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940" y="3284984"/>
            <a:ext cx="4476750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0294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8338" y="73571"/>
            <a:ext cx="52673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9" y="692696"/>
            <a:ext cx="2266950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56" y="2503077"/>
            <a:ext cx="2466975" cy="1413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9" y="4118386"/>
            <a:ext cx="3073718" cy="1686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1046237"/>
            <a:ext cx="2209800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768896"/>
            <a:ext cx="349758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417" y="2901382"/>
            <a:ext cx="283845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7837" y="3068960"/>
            <a:ext cx="1973580" cy="2193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0182" y="3068960"/>
            <a:ext cx="2000250" cy="2086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2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5949280"/>
            <a:ext cx="136207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4495" y="5356529"/>
            <a:ext cx="2100263" cy="1426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5" name="Picture 1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5404" y="5356529"/>
            <a:ext cx="2113598" cy="1106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6653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33</TotalTime>
  <Words>74</Words>
  <Application>Microsoft Office PowerPoint</Application>
  <PresentationFormat>Экран (4:3)</PresentationFormat>
  <Paragraphs>19</Paragraphs>
  <Slides>5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7" baseType="lpstr"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Михаил</dc:creator>
  <cp:lastModifiedBy>Михаил</cp:lastModifiedBy>
  <cp:revision>51</cp:revision>
  <dcterms:modified xsi:type="dcterms:W3CDTF">2018-09-18T17:10:25Z</dcterms:modified>
</cp:coreProperties>
</file>